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69" r:id="rId4"/>
    <p:sldId id="270" r:id="rId5"/>
    <p:sldId id="271" r:id="rId6"/>
    <p:sldId id="272" r:id="rId7"/>
    <p:sldId id="285" r:id="rId8"/>
    <p:sldId id="286" r:id="rId9"/>
    <p:sldId id="283" r:id="rId10"/>
    <p:sldId id="275" r:id="rId11"/>
    <p:sldId id="276" r:id="rId12"/>
    <p:sldId id="284" r:id="rId13"/>
    <p:sldId id="281" r:id="rId14"/>
    <p:sldId id="278" r:id="rId15"/>
    <p:sldId id="280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08" d="100"/>
          <a:sy n="108" d="100"/>
        </p:scale>
        <p:origin x="144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7E8512-46FF-9144-B6D0-F09FCB254923}" type="datetimeFigureOut">
              <a:rPr lang="en-US" smtClean="0"/>
              <a:pPr/>
              <a:t>4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54E81A-39C2-084B-BE9D-C476A0ABD3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68390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9229E4-8C84-D14C-8F54-10091F8FE9AA}" type="datetimeFigureOut">
              <a:rPr lang="en-US" smtClean="0"/>
              <a:pPr/>
              <a:t>4/2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ECB1AF-59EE-F24F-A58C-F1DD8DEE87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8150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6C7C4-44C5-DB41-A250-F86FF3B1C7C4}" type="datetime1">
              <a:rPr lang="en-US" smtClean="0"/>
              <a:pPr/>
              <a:t>4/2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SCE 623 SPRING 20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D6112-BB1C-0044-BF62-99CE1FA9439D}" type="datetime1">
              <a:rPr lang="en-US" smtClean="0"/>
              <a:pPr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E8E6F-95AF-0442-87B8-DAECC9616437}" type="datetime1">
              <a:rPr lang="en-US" smtClean="0"/>
              <a:pPr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B1804-46FA-B545-9BCE-ED0A08CFCF5F}" type="datetime1">
              <a:rPr lang="en-US" smtClean="0"/>
              <a:pPr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6E189-4790-794C-8ADB-7C294595E730}" type="datetime1">
              <a:rPr lang="en-US" smtClean="0"/>
              <a:pPr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83C6B-77B3-324A-8092-26AF785D795E}" type="datetime1">
              <a:rPr lang="en-US" smtClean="0"/>
              <a:pPr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18A83-3EB4-E34E-8FC5-CAA415590D8F}" type="datetime1">
              <a:rPr lang="en-US" smtClean="0"/>
              <a:pPr/>
              <a:t>4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326EEF-F75D-6941-B54B-7831E9DFFDFE}" type="datetime1">
              <a:rPr lang="en-US" smtClean="0"/>
              <a:pPr/>
              <a:t>4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9F0826-2CC8-024F-8BF0-B8847A09745F}" type="datetime1">
              <a:rPr lang="en-US" smtClean="0"/>
              <a:pPr/>
              <a:t>4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11C857-8489-7748-BBC3-862D6AF51918}" type="datetime1">
              <a:rPr lang="en-US" smtClean="0"/>
              <a:pPr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22D42-939B-424D-B869-3F4431CE6A67}" type="datetime1">
              <a:rPr lang="en-US" smtClean="0"/>
              <a:pPr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E10CBB11-B207-CB41-8CC4-7484A3909556}" type="datetime1">
              <a:rPr lang="en-US" smtClean="0"/>
              <a:pPr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IOM 530: Intro. to Statistical Learn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  <p:hf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600" dirty="0"/>
              <a:t>What is Statistical Learning?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Chapter 02 – Part 2</a:t>
            </a:r>
          </a:p>
          <a:p>
            <a:r>
              <a:rPr lang="en-US" dirty="0"/>
              <a:t>Slides Inspired by content from IOM 530 “Applied Modern Statistical Learning Methods” – Gareth James (one of the authors of our book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6267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el Flexibility Tradeoff (1/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Why not just use a more flexible method if it has a higher capacity?</a:t>
            </a:r>
          </a:p>
          <a:p>
            <a:pPr marL="0" indent="0">
              <a:buNone/>
            </a:pPr>
            <a:endParaRPr lang="en-US" u="sng" dirty="0"/>
          </a:p>
          <a:p>
            <a:pPr marL="0" indent="0">
              <a:buNone/>
            </a:pPr>
            <a:r>
              <a:rPr lang="en-US" u="sng" dirty="0"/>
              <a:t>Reason 1:</a:t>
            </a:r>
            <a:r>
              <a:rPr lang="en-US" dirty="0"/>
              <a:t> Interpreting is easier with less flexible model</a:t>
            </a:r>
          </a:p>
          <a:p>
            <a:pPr marL="0" indent="0">
              <a:buNone/>
            </a:pPr>
            <a:r>
              <a:rPr lang="en-US" dirty="0"/>
              <a:t>A simple method such as linear regression produces a model which is much easier to interpret (Inference is easier). For example, in a linear model, </a:t>
            </a:r>
            <a:r>
              <a:rPr lang="el-GR" sz="2000" i="1" dirty="0"/>
              <a:t>β</a:t>
            </a:r>
            <a:r>
              <a:rPr lang="en-US" sz="2000" i="1" baseline="-25000" dirty="0"/>
              <a:t>j</a:t>
            </a:r>
            <a:r>
              <a:rPr lang="en-US" sz="1600" dirty="0"/>
              <a:t> </a:t>
            </a:r>
            <a:r>
              <a:rPr lang="en-US" dirty="0"/>
              <a:t>is the average increase i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for a one unit increase in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 holding all other variables constant.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6615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Flexibility Tradeoff (2/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101" y="1600200"/>
            <a:ext cx="8494699" cy="4876800"/>
          </a:xfrm>
        </p:spPr>
        <p:txBody>
          <a:bodyPr/>
          <a:lstStyle/>
          <a:p>
            <a:pPr marL="525780" indent="-342900">
              <a:buFont typeface="Wingdings" panose="05000000000000000000" pitchFamily="2" charset="2"/>
              <a:buChar char="Ø"/>
            </a:pPr>
            <a:r>
              <a:rPr lang="en-US" dirty="0"/>
              <a:t>Why not just use a more flexible method if it has a higher capacity?</a:t>
            </a:r>
          </a:p>
          <a:p>
            <a:pPr indent="0">
              <a:buNone/>
            </a:pPr>
            <a:endParaRPr lang="en-US" dirty="0"/>
          </a:p>
          <a:p>
            <a:pPr indent="0">
              <a:buNone/>
            </a:pPr>
            <a:r>
              <a:rPr lang="en-US" u="sng" dirty="0"/>
              <a:t>Reason 2:</a:t>
            </a:r>
            <a:r>
              <a:rPr lang="en-US" dirty="0"/>
              <a:t> Risk of overfitting during training</a:t>
            </a:r>
          </a:p>
          <a:p>
            <a:pPr indent="0">
              <a:buNone/>
            </a:pPr>
            <a:r>
              <a:rPr lang="en-US" dirty="0"/>
              <a:t>When data availability is limited, it is often possible to get more generalizable predictions with a simple model… a complicated model requires more data to properly train.  With less data the higher capacity model essentially replicates a lookup function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8442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verfitting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33" t="43329" r="22591" b="22472"/>
          <a:stretch/>
        </p:blipFill>
        <p:spPr bwMode="auto">
          <a:xfrm>
            <a:off x="228600" y="2105997"/>
            <a:ext cx="4143375" cy="3366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56860" y="5628876"/>
            <a:ext cx="2856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ue Phenomenon in Blu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08398" y="5633039"/>
            <a:ext cx="33137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/>
              <a:t>Overfit</a:t>
            </a:r>
            <a:r>
              <a:rPr lang="en-US" dirty="0"/>
              <a:t> model</a:t>
            </a:r>
            <a:br>
              <a:rPr lang="en-US" dirty="0"/>
            </a:br>
            <a:r>
              <a:rPr lang="en-US" dirty="0"/>
              <a:t>(Fitted to the noise in the data)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228600" y="1348791"/>
            <a:ext cx="8220075" cy="762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 model can be too flexible, and make poor estimates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/>
              <a:t>on unseen data.  This is also known as failure to </a:t>
            </a:r>
            <a:r>
              <a:rPr lang="en-US" i="1" dirty="0"/>
              <a:t>generalize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81" t="6102" r="18963" b="55952"/>
          <a:stretch/>
        </p:blipFill>
        <p:spPr bwMode="auto">
          <a:xfrm>
            <a:off x="4514850" y="2105997"/>
            <a:ext cx="4359898" cy="349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76860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on vs. 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Supervised learning problems can be further divided into regression and classification problems.</a:t>
            </a:r>
          </a:p>
          <a:p>
            <a:pPr>
              <a:buFont typeface="Wingdings" charset="2"/>
              <a:buChar char="Ø"/>
            </a:pPr>
            <a:r>
              <a:rPr lang="en-US" dirty="0"/>
              <a:t>Regression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is continuous/numerical: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Predicting the value of a stock 6 months from today.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Predicting the price of a given house based on characteristics.</a:t>
            </a:r>
          </a:p>
          <a:p>
            <a:pPr>
              <a:buFont typeface="Wingdings" charset="2"/>
              <a:buChar char="Ø"/>
            </a:pPr>
            <a:r>
              <a:rPr lang="en-US" dirty="0"/>
              <a:t>Classification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is categorical: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Is this email SPAM or not?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Is this a picture of a cat, a dog, or a mouse?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3820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pervised vs. Unsupervised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u="sng" dirty="0"/>
              <a:t>Supervised Learning:</a:t>
            </a:r>
            <a:r>
              <a:rPr lang="en-US" dirty="0"/>
              <a:t> 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Supervised Learning is where the predictors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, and the response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, are observed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Example task:  Income prediction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Example technique: linear regression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u="sng" dirty="0"/>
              <a:t>Unsupervised Learning:</a:t>
            </a:r>
          </a:p>
          <a:p>
            <a:pPr lvl="1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Only the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’s are observed. </a:t>
            </a:r>
          </a:p>
          <a:p>
            <a:pPr lvl="1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Used the relationships among the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’s to draw conclusions about the data </a:t>
            </a:r>
          </a:p>
          <a:p>
            <a:pPr lvl="1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Example task: market segmentation - divide potential customers into groups based on their characteristics</a:t>
            </a:r>
          </a:p>
          <a:p>
            <a:pPr lvl="1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Example technique: clustering</a:t>
            </a:r>
          </a:p>
          <a:p>
            <a:pPr lvl="1">
              <a:buFont typeface="Wingdings" charset="2"/>
              <a:buChar char="Ø"/>
            </a:pP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7890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supervised Example: Cluster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875922"/>
            <a:ext cx="7496175" cy="381074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02080" y="6555857"/>
            <a:ext cx="59490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http://stackoverflow.com/questions/24645068/k-means-clustering-major-understanding-issu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4325" y="1524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ustering requires a distance measure to be defined for the data elements so that closeness can be determined in the original data feature sp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ustering algorithms are sometimes evaluated using intra-member cohesion and inter-member separation</a:t>
            </a:r>
          </a:p>
        </p:txBody>
      </p:sp>
    </p:spTree>
    <p:extLst>
      <p:ext uri="{BB962C8B-B14F-4D97-AF65-F5344CB8AC3E}">
        <p14:creationId xmlns:p14="http://schemas.microsoft.com/office/powerpoint/2010/main" val="21386711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How do we estima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/>
              <a:t>?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Parametric vs. Nonparametric Methods</a:t>
            </a:r>
          </a:p>
          <a:p>
            <a:pPr>
              <a:buFont typeface="Wingdings" charset="2"/>
              <a:buChar char="Ø"/>
            </a:pPr>
            <a:r>
              <a:rPr lang="en-US" dirty="0"/>
              <a:t>The effects of model flexibility</a:t>
            </a:r>
          </a:p>
          <a:p>
            <a:pPr>
              <a:buFont typeface="Wingdings" charset="2"/>
              <a:buChar char="Ø"/>
            </a:pPr>
            <a:r>
              <a:rPr lang="en-US" dirty="0"/>
              <a:t>Regression vs. classification</a:t>
            </a:r>
          </a:p>
          <a:p>
            <a:pPr>
              <a:buFont typeface="Wingdings" charset="2"/>
              <a:buChar char="Ø"/>
            </a:pPr>
            <a:r>
              <a:rPr lang="en-US" dirty="0"/>
              <a:t>Supervised vs. unsupervised learning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6459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Estima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/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We will assume we have observed a set of </a:t>
            </a:r>
            <a:r>
              <a:rPr lang="en-US" b="1" dirty="0"/>
              <a:t>training data</a:t>
            </a:r>
          </a:p>
          <a:p>
            <a:pPr>
              <a:buFont typeface="Wingdings" charset="2"/>
              <a:buChar char="Ø"/>
            </a:pPr>
            <a:endParaRPr lang="en-US" b="1" dirty="0"/>
          </a:p>
          <a:p>
            <a:pPr>
              <a:buFont typeface="Wingdings" charset="2"/>
              <a:buChar char="Ø"/>
            </a:pPr>
            <a:endParaRPr lang="en-US" b="1" dirty="0"/>
          </a:p>
          <a:p>
            <a:pPr>
              <a:buFont typeface="Wingdings" charset="2"/>
              <a:buChar char="Ø"/>
            </a:pPr>
            <a:r>
              <a:rPr lang="en-US" dirty="0"/>
              <a:t>We must then use the training data and a statistical method to estima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.</a:t>
            </a:r>
          </a:p>
          <a:p>
            <a:pPr>
              <a:buFont typeface="Wingdings" charset="2"/>
              <a:buChar char="Ø"/>
            </a:pPr>
            <a:r>
              <a:rPr lang="en-US" dirty="0"/>
              <a:t>Statistical Learning Methods: 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Parametric Methods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Non-parametric Methods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447800" y="2133600"/>
          <a:ext cx="65532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866900" imgH="228600" progId="Equation.3">
                  <p:embed/>
                </p:oleObj>
              </mc:Choice>
              <mc:Fallback>
                <p:oleObj name="Equation" r:id="rId3" imgW="1866900" imgH="22860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33600"/>
                        <a:ext cx="6553200" cy="8016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991490" y="3936274"/>
          <a:ext cx="1946364" cy="2070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591">
                  <a:extLst>
                    <a:ext uri="{9D8B030D-6E8A-4147-A177-3AD203B41FA5}">
                      <a16:colId xmlns:a16="http://schemas.microsoft.com/office/drawing/2014/main" val="3902074995"/>
                    </a:ext>
                  </a:extLst>
                </a:gridCol>
                <a:gridCol w="486591">
                  <a:extLst>
                    <a:ext uri="{9D8B030D-6E8A-4147-A177-3AD203B41FA5}">
                      <a16:colId xmlns:a16="http://schemas.microsoft.com/office/drawing/2014/main" val="3353951610"/>
                    </a:ext>
                  </a:extLst>
                </a:gridCol>
                <a:gridCol w="486591">
                  <a:extLst>
                    <a:ext uri="{9D8B030D-6E8A-4147-A177-3AD203B41FA5}">
                      <a16:colId xmlns:a16="http://schemas.microsoft.com/office/drawing/2014/main" val="1510361352"/>
                    </a:ext>
                  </a:extLst>
                </a:gridCol>
                <a:gridCol w="486591">
                  <a:extLst>
                    <a:ext uri="{9D8B030D-6E8A-4147-A177-3AD203B41FA5}">
                      <a16:colId xmlns:a16="http://schemas.microsoft.com/office/drawing/2014/main" val="457932031"/>
                    </a:ext>
                  </a:extLst>
                </a:gridCol>
              </a:tblGrid>
              <a:tr h="287383"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,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,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,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5952626"/>
                  </a:ext>
                </a:extLst>
              </a:tr>
              <a:tr h="445904">
                <a:tc>
                  <a:txBody>
                    <a:bodyPr/>
                    <a:lstStyle/>
                    <a:p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955845"/>
                  </a:ext>
                </a:extLst>
              </a:tr>
              <a:tr h="445904"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1388702"/>
                  </a:ext>
                </a:extLst>
              </a:tr>
              <a:tr h="445904"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8717985"/>
                  </a:ext>
                </a:extLst>
              </a:tr>
              <a:tr h="445904"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2038856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55152" y="4258491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55152" y="4704023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55152" y="5591905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55152" y="514637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367679" y="4258491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367679" y="4704023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67679" y="5591905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67679" y="514637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70650" y="3506876"/>
            <a:ext cx="2048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|Features|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 rot="16200000">
            <a:off x="4438179" y="4961707"/>
            <a:ext cx="1856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|Observations|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185449" y="3676051"/>
            <a:ext cx="7671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el</a:t>
            </a:r>
          </a:p>
        </p:txBody>
      </p:sp>
    </p:spTree>
    <p:extLst>
      <p:ext uri="{BB962C8B-B14F-4D97-AF65-F5344CB8AC3E}">
        <p14:creationId xmlns:p14="http://schemas.microsoft.com/office/powerpoint/2010/main" val="33795600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lang="en-US" dirty="0"/>
              <a:t>Reduces the problem of estimatin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  to estimating a set of parameters.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Two-step model based approach</a:t>
            </a:r>
          </a:p>
          <a:p>
            <a:pPr marL="274320" lvl="1" indent="0">
              <a:buNone/>
            </a:pPr>
            <a:endParaRPr lang="en-US" dirty="0"/>
          </a:p>
          <a:p>
            <a:pPr marL="274320" lvl="1" indent="0">
              <a:buNone/>
            </a:pPr>
            <a:r>
              <a:rPr lang="en-US" u="sng" dirty="0"/>
              <a:t>STEP 1:</a:t>
            </a:r>
          </a:p>
          <a:p>
            <a:pPr marL="274320" lvl="1" indent="0">
              <a:buNone/>
            </a:pPr>
            <a:r>
              <a:rPr lang="en-US" dirty="0"/>
              <a:t>Make some assumption about the functional form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, i.e. come up with a model. For example, a linear model:</a:t>
            </a:r>
          </a:p>
          <a:p>
            <a:pPr marL="609600" indent="-609600">
              <a:buFont typeface="Wingdings" pitchFamily="2" charset="2"/>
              <a:buAutoNum type="arabicPeriod"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4430" y="4990433"/>
          <a:ext cx="54276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2514600" imgH="241200" progId="Equation.DSMT4">
                  <p:embed/>
                </p:oleObj>
              </mc:Choice>
              <mc:Fallback>
                <p:oleObj name="Equation" r:id="rId3" imgW="251460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430" y="4990433"/>
                        <a:ext cx="5427662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1035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Methods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u="sng" dirty="0"/>
              <a:t>STEP 2:</a:t>
            </a:r>
          </a:p>
          <a:p>
            <a:pPr marL="0" indent="0">
              <a:lnSpc>
                <a:spcPct val="90000"/>
              </a:lnSpc>
              <a:buNone/>
            </a:pPr>
            <a:endParaRPr lang="en-US" sz="2000" u="sng" dirty="0"/>
          </a:p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Use the training data to fit the model i.e. estimat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dirty="0"/>
              <a:t> or equivalently the unknown parameters such as </a:t>
            </a:r>
            <a:r>
              <a:rPr lang="el-GR" sz="2000" i="1" dirty="0"/>
              <a:t>β</a:t>
            </a:r>
            <a:r>
              <a:rPr lang="en-US" sz="2000" baseline="-25000" dirty="0"/>
              <a:t>0</a:t>
            </a:r>
            <a:r>
              <a:rPr lang="en-US" sz="2000" dirty="0"/>
              <a:t>,</a:t>
            </a:r>
            <a:r>
              <a:rPr lang="el-GR" sz="2000" dirty="0"/>
              <a:t> </a:t>
            </a:r>
            <a:r>
              <a:rPr lang="el-GR" sz="2000" i="1" dirty="0"/>
              <a:t>β</a:t>
            </a:r>
            <a:r>
              <a:rPr lang="en-US" sz="2000" baseline="-25000" dirty="0"/>
              <a:t>1</a:t>
            </a:r>
            <a:r>
              <a:rPr lang="en-US" sz="2000" dirty="0"/>
              <a:t>,</a:t>
            </a:r>
            <a:r>
              <a:rPr lang="el-GR" sz="2000" dirty="0"/>
              <a:t> </a:t>
            </a:r>
            <a:r>
              <a:rPr lang="el-GR" sz="2000" i="1" dirty="0"/>
              <a:t>β</a:t>
            </a:r>
            <a:r>
              <a:rPr lang="en-US" sz="2000" baseline="-25000" dirty="0"/>
              <a:t>2</a:t>
            </a:r>
            <a:r>
              <a:rPr lang="en-US" sz="2000" dirty="0"/>
              <a:t>,…,</a:t>
            </a:r>
            <a:r>
              <a:rPr lang="el-GR" sz="2000" dirty="0"/>
              <a:t> </a:t>
            </a:r>
            <a:r>
              <a:rPr lang="el-GR" sz="2000" i="1" dirty="0"/>
              <a:t>β</a:t>
            </a:r>
            <a:r>
              <a:rPr lang="en-US" sz="2000" baseline="-25000" dirty="0"/>
              <a:t>p</a:t>
            </a:r>
            <a:r>
              <a:rPr lang="en-US" sz="2000" dirty="0"/>
              <a:t>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sz="2000" dirty="0"/>
              <a:t>Individual prediction error terms can be computed: 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	</a:t>
            </a:r>
          </a:p>
          <a:p>
            <a:pPr lvl="2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One common approach for estimating the parameters in a linear model is ordinary least squares (OLS) – which minimizes the square of the sum of the error terms.</a:t>
            </a:r>
          </a:p>
          <a:p>
            <a:pPr lvl="3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Has limitations due to computational tractability of inverting a matrix</a:t>
            </a:r>
          </a:p>
          <a:p>
            <a:pPr lvl="2"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That there are other approache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21733" y="5232400"/>
            <a:ext cx="78647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META:  Why do you think we would want to use OLS in a linear model?   (hint – why is </a:t>
            </a:r>
            <a:r>
              <a:rPr lang="en-US" sz="2400" b="1" i="1" dirty="0">
                <a:solidFill>
                  <a:srgbClr val="C00000"/>
                </a:solidFill>
              </a:rPr>
              <a:t>squaring</a:t>
            </a:r>
            <a:r>
              <a:rPr lang="en-US" sz="2400" b="1" dirty="0">
                <a:solidFill>
                  <a:srgbClr val="C00000"/>
                </a:solidFill>
              </a:rPr>
              <a:t> the error terms mathematically important?)</a:t>
            </a: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2986088" y="3175000"/>
          <a:ext cx="20621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939600" imgH="228600" progId="Equation.3">
                  <p:embed/>
                </p:oleObj>
              </mc:Choice>
              <mc:Fallback>
                <p:oleObj name="Equation" r:id="rId3" imgW="939600" imgH="228600" progId="Equation.3">
                  <p:embed/>
                  <p:pic>
                    <p:nvPicPr>
                      <p:cNvPr id="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3175000"/>
                        <a:ext cx="2062162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9175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metric Example: </a:t>
            </a:r>
            <a:br>
              <a:rPr lang="en-US" dirty="0"/>
            </a:br>
            <a:r>
              <a:rPr lang="en-US" dirty="0"/>
              <a:t>Linear Regression</a:t>
            </a: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73" t="5707" r="18635" b="55288"/>
          <a:stretch/>
        </p:blipFill>
        <p:spPr bwMode="auto">
          <a:xfrm>
            <a:off x="4943475" y="2467947"/>
            <a:ext cx="3952876" cy="322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33" t="43329" r="22591" b="22472"/>
          <a:stretch/>
        </p:blipFill>
        <p:spPr bwMode="auto">
          <a:xfrm>
            <a:off x="228600" y="2486997"/>
            <a:ext cx="4143375" cy="3366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2000" y="6213837"/>
          <a:ext cx="423582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2386080" imgH="200880" progId="Equation.3">
                  <p:embed/>
                </p:oleObj>
              </mc:Choice>
              <mc:Fallback>
                <p:oleObj name="Equation" r:id="rId5" imgW="2386080" imgH="2008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213837"/>
                        <a:ext cx="4235824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047750" y="6035005"/>
            <a:ext cx="2086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ue Phenomen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99412" y="5784481"/>
            <a:ext cx="3044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near Model Approximation</a:t>
            </a:r>
          </a:p>
        </p:txBody>
      </p:sp>
    </p:spTree>
    <p:extLst>
      <p:ext uri="{BB962C8B-B14F-4D97-AF65-F5344CB8AC3E}">
        <p14:creationId xmlns:p14="http://schemas.microsoft.com/office/powerpoint/2010/main" val="17990320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parametr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Non-parametric methods do not make explicit assumptions about the functional form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endParaRPr lang="en-US" dirty="0"/>
          </a:p>
          <a:p>
            <a:pPr lvl="1">
              <a:buFont typeface="Wingdings" charset="2"/>
              <a:buChar char="Ø"/>
            </a:pPr>
            <a:r>
              <a:rPr lang="en-US" dirty="0"/>
              <a:t>There is no parametric model, and no model parameters are fit from the data during the training process  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Instead, (some) data observations from the training set are stored and used (directly) during prediction </a:t>
            </a:r>
          </a:p>
          <a:p>
            <a:pPr>
              <a:buFont typeface="Wingdings" charset="2"/>
              <a:buChar char="Ø"/>
            </a:pPr>
            <a:r>
              <a:rPr lang="en-US" u="sng" dirty="0"/>
              <a:t>Advantages: </a:t>
            </a:r>
            <a:r>
              <a:rPr lang="en-US" dirty="0"/>
              <a:t>accurately fit a wider range of possibl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endParaRPr lang="en-US" dirty="0"/>
          </a:p>
          <a:p>
            <a:pPr>
              <a:buFont typeface="Wingdings" charset="2"/>
              <a:buChar char="Ø"/>
            </a:pPr>
            <a:r>
              <a:rPr lang="en-US" u="sng" dirty="0"/>
              <a:t>Disadvantages:</a:t>
            </a:r>
            <a:r>
              <a:rPr lang="en-US" dirty="0"/>
              <a:t> Slower to train; Risk of overfitting; A very large number of observations are required to obtain an accurate estimat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0130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on-parametric Example: </a:t>
            </a:r>
            <a:br>
              <a:rPr lang="en-US" dirty="0"/>
            </a:br>
            <a:r>
              <a:rPr lang="en-US" dirty="0"/>
              <a:t>K-Nearest Neighbor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970399" y="6041574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LR page 40 / Figure 2.14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261937" y="1524000"/>
            <a:ext cx="8220075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Datapoints</a:t>
            </a:r>
            <a:r>
              <a:rPr lang="en-US" dirty="0"/>
              <a:t> from the training set are stored </a:t>
            </a:r>
          </a:p>
          <a:p>
            <a:r>
              <a:rPr lang="en-US" dirty="0"/>
              <a:t>A new </a:t>
            </a:r>
            <a:r>
              <a:rPr lang="en-US" dirty="0" err="1"/>
              <a:t>datapoint’s</a:t>
            </a:r>
            <a:r>
              <a:rPr lang="en-US" dirty="0"/>
              <a:t> membership depends on what training set members it is close to (k members are considered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2830" y="2878167"/>
            <a:ext cx="5129533" cy="2965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8360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Flexi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lexibility refers to a model’s capacity to represent a complex mapping between the underlying data and the target variable</a:t>
            </a:r>
          </a:p>
          <a:p>
            <a:r>
              <a:rPr lang="en-US" dirty="0"/>
              <a:t>Low flexibility models make the assumption that the relationship between the data and the target variable is simpler (e.g. linear)</a:t>
            </a:r>
          </a:p>
          <a:p>
            <a:r>
              <a:rPr lang="en-US" dirty="0"/>
              <a:t>Higher-flexibility models allow for more elaborate relationships (e.g. polynomial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8670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0" advTm="50000"/>
    </mc:Choice>
    <mc:Fallback>
      <p:transition spd="slow" advTm="50000"/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2326</TotalTime>
  <Words>920</Words>
  <Application>Microsoft Office PowerPoint</Application>
  <PresentationFormat>On-screen Show (4:3)</PresentationFormat>
  <Paragraphs>11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Times New Roman</vt:lpstr>
      <vt:lpstr>Wingdings</vt:lpstr>
      <vt:lpstr>Clarity</vt:lpstr>
      <vt:lpstr>Equation</vt:lpstr>
      <vt:lpstr>What is Statistical Learning?</vt:lpstr>
      <vt:lpstr>Outline</vt:lpstr>
      <vt:lpstr>How Do We Estimate f ?</vt:lpstr>
      <vt:lpstr>Parametric Methods</vt:lpstr>
      <vt:lpstr>Parametric Methods (cont.)</vt:lpstr>
      <vt:lpstr>Parametric Example:  Linear Regression</vt:lpstr>
      <vt:lpstr>Non-parametric Methods</vt:lpstr>
      <vt:lpstr>Non-parametric Example:  K-Nearest Neighbors</vt:lpstr>
      <vt:lpstr>Model Flexibility</vt:lpstr>
      <vt:lpstr>Model Flexibility Tradeoff (1/2)</vt:lpstr>
      <vt:lpstr>Model Flexibility Tradeoff (2/2)</vt:lpstr>
      <vt:lpstr>Overfitting</vt:lpstr>
      <vt:lpstr>Regression vs. Classification</vt:lpstr>
      <vt:lpstr>Supervised vs. Unsupervised Learning</vt:lpstr>
      <vt:lpstr>Unsupervised Example: Cluster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bass Sharif</dc:creator>
  <cp:lastModifiedBy>Brett Borghetti</cp:lastModifiedBy>
  <cp:revision>74</cp:revision>
  <dcterms:created xsi:type="dcterms:W3CDTF">2013-08-14T17:09:52Z</dcterms:created>
  <dcterms:modified xsi:type="dcterms:W3CDTF">2020-04-23T15:31:56Z</dcterms:modified>
</cp:coreProperties>
</file>